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601B" w:rsidRDefault="00C1123D">
      <w:pPr>
        <w:rPr>
          <w:sz w:val="24"/>
        </w:rPr>
      </w:pPr>
      <w:r w:rsidRPr="00C1123D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4504690</wp:posOffset>
                </wp:positionH>
                <wp:positionV relativeFrom="paragraph">
                  <wp:posOffset>342900</wp:posOffset>
                </wp:positionV>
                <wp:extent cx="2371725" cy="51435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72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3D" w:rsidRDefault="002B49AB">
                            <w:r>
                              <w:t xml:space="preserve">Homework: page </w:t>
                            </w:r>
                            <w:r w:rsidR="007E5BBE">
                              <w:t>673 #’s 27 – 35 odd, 47, 59, 6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4.7pt;margin-top:27pt;width:186.75pt;height:4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">
                <v:textbox>
                  <w:txbxContent>
                    <w:p w:rsidR="00C1123D" w:rsidRDefault="002B49AB">
                      <w:r>
                        <w:t xml:space="preserve">Homework: page </w:t>
                      </w:r>
                      <w:r w:rsidR="007E5BBE">
                        <w:t>673 #’s 27 – 35 odd, 47, 59, 65</w:t>
                      </w:r>
                    </w:p>
                  </w:txbxContent>
                </v:textbox>
              </v:shape>
            </w:pict>
          </mc:Fallback>
        </mc:AlternateContent>
      </w:r>
      <w:r w:rsidR="00C2537E">
        <w:rPr>
          <w:sz w:val="44"/>
        </w:rPr>
        <w:t>Calculus Section 9.10 Tay</w:t>
      </w:r>
      <w:r w:rsidR="00E50C09">
        <w:rPr>
          <w:sz w:val="44"/>
        </w:rPr>
        <w:t>lor</w:t>
      </w:r>
      <w:r w:rsidR="00C2537E">
        <w:rPr>
          <w:sz w:val="44"/>
        </w:rPr>
        <w:t>/Mac</w:t>
      </w:r>
      <w:r w:rsidR="00E50C09">
        <w:rPr>
          <w:sz w:val="44"/>
        </w:rPr>
        <w:t>laurin</w:t>
      </w:r>
      <w:r w:rsidR="00C2537E">
        <w:rPr>
          <w:sz w:val="44"/>
        </w:rPr>
        <w:t xml:space="preserve"> </w:t>
      </w:r>
      <w:r w:rsidR="00F0601B">
        <w:rPr>
          <w:sz w:val="44"/>
        </w:rPr>
        <w:t>Manipulation</w:t>
      </w:r>
      <w:r w:rsidR="007037AE">
        <w:rPr>
          <w:sz w:val="44"/>
        </w:rPr>
        <w:br/>
      </w:r>
      <w:r w:rsidR="00F0601B">
        <w:rPr>
          <w:sz w:val="24"/>
        </w:rPr>
        <w:t xml:space="preserve">-Use properties of series and power series to transform </w:t>
      </w:r>
      <w:proofErr w:type="gramStart"/>
      <w:r w:rsidR="00F0601B">
        <w:rPr>
          <w:sz w:val="24"/>
        </w:rPr>
        <w:t>a series</w:t>
      </w:r>
      <w:r w:rsidR="00F0601B">
        <w:rPr>
          <w:sz w:val="24"/>
        </w:rPr>
        <w:br/>
        <w:t>-Use properties</w:t>
      </w:r>
      <w:proofErr w:type="gramEnd"/>
      <w:r w:rsidR="00F0601B">
        <w:rPr>
          <w:sz w:val="24"/>
        </w:rPr>
        <w:t xml:space="preserve"> of series and power series to solve complex problems</w:t>
      </w:r>
    </w:p>
    <w:p w:rsidR="00F0601B" w:rsidRDefault="00F0601B">
      <w:pPr>
        <w:rPr>
          <w:sz w:val="24"/>
        </w:rPr>
      </w:pPr>
      <w:r>
        <w:rPr>
          <w:sz w:val="24"/>
        </w:rPr>
        <w:t>We can manipulate Taylor (and Maclaurin) series in order to find other series by using the following techniques:</w:t>
      </w:r>
      <w:r>
        <w:rPr>
          <w:sz w:val="24"/>
        </w:rPr>
        <w:br/>
        <w:t>1) Substitute into the series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2) Multiply or divide the series by a constant or variable</w:t>
      </w:r>
      <w:r>
        <w:rPr>
          <w:sz w:val="24"/>
        </w:rPr>
        <w:br/>
        <w:t>3) Add or subtract two series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4) Differentiate or integrate a series</w:t>
      </w:r>
    </w:p>
    <w:p w:rsidR="00F0601B" w:rsidRDefault="00F0601B">
      <w:pPr>
        <w:rPr>
          <w:sz w:val="24"/>
        </w:rPr>
      </w:pPr>
      <w:r>
        <w:rPr>
          <w:b/>
          <w:sz w:val="24"/>
        </w:rPr>
        <w:t>Examples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>Find the first four non-zero</w:t>
      </w:r>
      <w:r w:rsidR="00311128">
        <w:rPr>
          <w:sz w:val="24"/>
        </w:rPr>
        <w:t xml:space="preserve"> terms of the</w:t>
      </w:r>
      <w:r>
        <w:rPr>
          <w:sz w:val="24"/>
        </w:rPr>
        <w:t xml:space="preserve"> </w:t>
      </w:r>
      <w:r w:rsidR="00311128">
        <w:rPr>
          <w:sz w:val="24"/>
        </w:rPr>
        <w:t>Maclaurin series</w:t>
      </w:r>
      <w:r w:rsidR="006D2481">
        <w:t xml:space="preserve"> f(x) = </w:t>
      </w:r>
      <w:proofErr w:type="spellStart"/>
      <w:r w:rsidR="006D2481">
        <w:t>sinxcosx</w:t>
      </w:r>
      <w:proofErr w:type="spellEnd"/>
      <w:r w:rsidR="00C1123D">
        <w:t>.</w:t>
      </w:r>
      <w:r w:rsidR="00B97A3F">
        <w:tab/>
      </w:r>
      <w:r w:rsidR="00B97A3F">
        <w:tab/>
      </w:r>
      <w:r w:rsidR="00B97A3F">
        <w:tab/>
      </w:r>
      <w:r w:rsidR="00B97A3F">
        <w:tab/>
        <w:t xml:space="preserve"> </w:t>
      </w:r>
    </w:p>
    <w:p w:rsidR="00F0601B" w:rsidRDefault="00F0601B">
      <w:pPr>
        <w:rPr>
          <w:sz w:val="24"/>
        </w:rPr>
      </w:pPr>
    </w:p>
    <w:p w:rsidR="00F0601B" w:rsidRDefault="00F0601B">
      <w:pPr>
        <w:rPr>
          <w:sz w:val="24"/>
        </w:rPr>
      </w:pPr>
    </w:p>
    <w:p w:rsidR="00E217F4" w:rsidRDefault="00E217F4">
      <w:pPr>
        <w:rPr>
          <w:sz w:val="24"/>
        </w:rPr>
      </w:pPr>
      <w:bookmarkStart w:id="0" w:name="_GoBack"/>
      <w:bookmarkEnd w:id="0"/>
    </w:p>
    <w:p w:rsidR="00F0601B" w:rsidRDefault="00F0601B">
      <w:pPr>
        <w:rPr>
          <w:sz w:val="24"/>
        </w:rPr>
      </w:pPr>
    </w:p>
    <w:p w:rsidR="00F0601B" w:rsidRDefault="00F0601B">
      <w:pPr>
        <w:rPr>
          <w:sz w:val="24"/>
        </w:rPr>
      </w:pPr>
    </w:p>
    <w:p w:rsidR="00C748F2" w:rsidRDefault="00C748F2">
      <w:pPr>
        <w:rPr>
          <w:sz w:val="24"/>
        </w:rPr>
      </w:pPr>
    </w:p>
    <w:p w:rsidR="00C748F2" w:rsidRDefault="00C748F2">
      <w:pPr>
        <w:rPr>
          <w:sz w:val="24"/>
        </w:rPr>
      </w:pPr>
    </w:p>
    <w:p w:rsidR="006D2481" w:rsidRDefault="006D2481">
      <w:pPr>
        <w:rPr>
          <w:sz w:val="24"/>
        </w:rPr>
      </w:pPr>
    </w:p>
    <w:p w:rsidR="00F0601B" w:rsidRDefault="00F0601B">
      <w:pPr>
        <w:rPr>
          <w:sz w:val="24"/>
        </w:rPr>
      </w:pPr>
      <w:r>
        <w:rPr>
          <w:sz w:val="24"/>
        </w:rPr>
        <w:br/>
      </w:r>
    </w:p>
    <w:p w:rsidR="00F0601B" w:rsidRDefault="00707C17">
      <w:pPr>
        <w:rPr>
          <w:sz w:val="24"/>
        </w:rPr>
      </w:pPr>
      <w:r>
        <w:rPr>
          <w:sz w:val="24"/>
        </w:rPr>
        <w:t>Find a Maclaurin series and the first four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Find a Maclaurin series and the first four</w:t>
      </w:r>
      <w:r>
        <w:rPr>
          <w:sz w:val="24"/>
        </w:rPr>
        <w:br/>
        <w:t xml:space="preserve">non-zero terms of f(x) = </w:t>
      </w:r>
      <w:r w:rsidR="006D2481">
        <w:rPr>
          <w:sz w:val="24"/>
        </w:rPr>
        <w:t>sin</w:t>
      </w:r>
      <w:r w:rsidR="006D2481" w:rsidRPr="006D2481">
        <w:rPr>
          <w:sz w:val="24"/>
          <w:vertAlign w:val="superscript"/>
        </w:rPr>
        <w:t>2</w:t>
      </w:r>
      <w:r>
        <w:rPr>
          <w:sz w:val="24"/>
        </w:rPr>
        <w:t>x</w:t>
      </w:r>
      <w:r w:rsidR="006D2481">
        <w:rPr>
          <w:sz w:val="24"/>
        </w:rPr>
        <w:t>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proofErr w:type="gramStart"/>
      <w:r>
        <w:t>non-zero</w:t>
      </w:r>
      <w:proofErr w:type="gramEnd"/>
      <w:r>
        <w:t xml:space="preserve"> terms of f(x) = e</w:t>
      </w:r>
      <w:r w:rsidRPr="00B97A3F">
        <w:rPr>
          <w:vertAlign w:val="superscript"/>
        </w:rPr>
        <w:t>2x</w:t>
      </w:r>
      <w:r>
        <w:t>.</w:t>
      </w:r>
    </w:p>
    <w:p w:rsidR="00F0601B" w:rsidRDefault="00F0601B">
      <w:pPr>
        <w:rPr>
          <w:sz w:val="24"/>
        </w:rPr>
      </w:pPr>
    </w:p>
    <w:p w:rsidR="00C748F2" w:rsidRDefault="00C748F2">
      <w:pPr>
        <w:rPr>
          <w:sz w:val="24"/>
        </w:rPr>
      </w:pPr>
    </w:p>
    <w:p w:rsidR="00C748F2" w:rsidRDefault="00C748F2">
      <w:pPr>
        <w:rPr>
          <w:sz w:val="24"/>
        </w:rPr>
      </w:pPr>
    </w:p>
    <w:p w:rsidR="00C748F2" w:rsidRDefault="00C748F2">
      <w:pPr>
        <w:rPr>
          <w:sz w:val="24"/>
        </w:rPr>
      </w:pPr>
    </w:p>
    <w:p w:rsidR="00C748F2" w:rsidRDefault="00C748F2">
      <w:pPr>
        <w:rPr>
          <w:sz w:val="24"/>
        </w:rPr>
      </w:pPr>
    </w:p>
    <w:p w:rsidR="00F0601B" w:rsidRDefault="00F0601B">
      <w:pPr>
        <w:rPr>
          <w:sz w:val="24"/>
        </w:rPr>
      </w:pPr>
      <w:r>
        <w:rPr>
          <w:sz w:val="24"/>
        </w:rPr>
        <w:br/>
      </w:r>
    </w:p>
    <w:p w:rsidR="006D2481" w:rsidRDefault="006D2481">
      <w:pPr>
        <w:rPr>
          <w:sz w:val="24"/>
        </w:rPr>
      </w:pPr>
    </w:p>
    <w:p w:rsidR="006D2481" w:rsidRDefault="006D2481">
      <w:pPr>
        <w:rPr>
          <w:sz w:val="24"/>
        </w:rPr>
      </w:pPr>
    </w:p>
    <w:p w:rsidR="00F0601B" w:rsidRDefault="00F0601B">
      <w:r>
        <w:rPr>
          <w:sz w:val="24"/>
        </w:rPr>
        <w:lastRenderedPageBreak/>
        <w:t>Find a Maclaurin series and t</w:t>
      </w:r>
      <w:r w:rsidR="00E216F4">
        <w:rPr>
          <w:sz w:val="24"/>
        </w:rPr>
        <w:t>he first four non-zero terms of</w:t>
      </w:r>
      <w:r w:rsidRPr="004F7425">
        <w:rPr>
          <w:position w:val="-24"/>
        </w:rPr>
        <w:object w:dxaOrig="1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3pt" o:ole="">
            <v:imagedata r:id="rId5" o:title=""/>
          </v:shape>
          <o:OLEObject Type="Embed" ProgID="Equation.DSMT4" ShapeID="_x0000_i1025" DrawAspect="Content" ObjectID="_1551704293" r:id="rId6"/>
        </w:object>
      </w:r>
      <w:r w:rsidR="00077517">
        <w:t>.</w:t>
      </w:r>
    </w:p>
    <w:p w:rsidR="00077517" w:rsidRDefault="00077517">
      <w:pPr>
        <w:rPr>
          <w:sz w:val="24"/>
        </w:rPr>
      </w:pPr>
    </w:p>
    <w:p w:rsidR="00077517" w:rsidRDefault="00077517">
      <w:pPr>
        <w:rPr>
          <w:sz w:val="24"/>
        </w:rPr>
      </w:pPr>
    </w:p>
    <w:p w:rsidR="00077517" w:rsidRDefault="00C748F2">
      <w:pPr>
        <w:rPr>
          <w:sz w:val="24"/>
        </w:rPr>
      </w:pPr>
      <w:r>
        <w:rPr>
          <w:sz w:val="24"/>
        </w:rPr>
        <w:br/>
      </w:r>
    </w:p>
    <w:p w:rsidR="00077517" w:rsidRDefault="00077517">
      <w:pPr>
        <w:rPr>
          <w:sz w:val="24"/>
        </w:rPr>
      </w:pPr>
    </w:p>
    <w:p w:rsidR="00077517" w:rsidRDefault="00077517">
      <w:pPr>
        <w:rPr>
          <w:sz w:val="24"/>
        </w:rPr>
      </w:pPr>
    </w:p>
    <w:p w:rsidR="00077517" w:rsidRDefault="00077517">
      <w:pPr>
        <w:rPr>
          <w:sz w:val="24"/>
        </w:rPr>
      </w:pPr>
    </w:p>
    <w:p w:rsidR="00E216F4" w:rsidRDefault="00027660">
      <w:pPr>
        <w:rPr>
          <w:sz w:val="24"/>
        </w:rPr>
      </w:pPr>
      <w:r>
        <w:rPr>
          <w:sz w:val="24"/>
        </w:rPr>
        <w:t>Find the first 6 non-zero terms of the Maclaurin series for f(x) = e</w:t>
      </w:r>
      <w:r w:rsidRPr="00027660">
        <w:rPr>
          <w:sz w:val="24"/>
          <w:vertAlign w:val="superscript"/>
        </w:rPr>
        <w:t>x</w:t>
      </w:r>
      <w:r>
        <w:rPr>
          <w:sz w:val="24"/>
        </w:rPr>
        <w:t xml:space="preserve"> + </w:t>
      </w:r>
      <w:proofErr w:type="spellStart"/>
      <w:r>
        <w:rPr>
          <w:sz w:val="24"/>
        </w:rPr>
        <w:t>cosx</w:t>
      </w:r>
      <w:proofErr w:type="spellEnd"/>
      <w:r>
        <w:rPr>
          <w:sz w:val="24"/>
        </w:rPr>
        <w:t xml:space="preserve">.  Approximate the value </w:t>
      </w:r>
      <w:proofErr w:type="gramStart"/>
      <w:r>
        <w:rPr>
          <w:sz w:val="24"/>
        </w:rPr>
        <w:t>of</w:t>
      </w:r>
      <w:r w:rsidR="00872AD0">
        <w:rPr>
          <w:sz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(0.5)</m:t>
        </m:r>
      </m:oMath>
      <w:r w:rsidR="00872AD0">
        <w:rPr>
          <w:sz w:val="24"/>
        </w:rPr>
        <w:t>.</w:t>
      </w:r>
    </w:p>
    <w:p w:rsidR="00E216F4" w:rsidRDefault="00C748F2">
      <w:pPr>
        <w:rPr>
          <w:sz w:val="24"/>
        </w:rPr>
      </w:pPr>
      <w:r>
        <w:rPr>
          <w:sz w:val="24"/>
        </w:rPr>
        <w:br/>
      </w: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B97A3F" w:rsidRDefault="00B97A3F">
      <w:pPr>
        <w:rPr>
          <w:sz w:val="24"/>
        </w:rPr>
      </w:pPr>
      <w:r w:rsidRPr="00B97A3F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D031B0" wp14:editId="6C0EEDAC">
                <wp:simplePos x="0" y="0"/>
                <wp:positionH relativeFrom="column">
                  <wp:posOffset>3867150</wp:posOffset>
                </wp:positionH>
                <wp:positionV relativeFrom="paragraph">
                  <wp:posOffset>144780</wp:posOffset>
                </wp:positionV>
                <wp:extent cx="1314450" cy="1403985"/>
                <wp:effectExtent l="0" t="0" r="0" b="571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44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7A3F" w:rsidRDefault="00BE29CA">
                            <m:oMathPara>
                              <m:oMath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⁡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304.5pt;margin-top:11.4pt;width:103.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" filled="f" stroked="f">
                <v:textbox style="mso-fit-shape-to-text:t">
                  <w:txbxContent>
                    <w:p w:rsidR="00B97A3F" w:rsidRDefault="00BE29CA">
                      <m:oMathPara>
                        <m:oMath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⁡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dx</m:t>
                              </m:r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E216F4" w:rsidRDefault="00B97A3F">
      <w:pPr>
        <w:rPr>
          <w:sz w:val="24"/>
        </w:rPr>
      </w:pPr>
      <w:r>
        <w:rPr>
          <w:sz w:val="24"/>
        </w:rPr>
        <w:t>Use a 6</w:t>
      </w:r>
      <w:r w:rsidRPr="00B97A3F">
        <w:rPr>
          <w:sz w:val="24"/>
          <w:vertAlign w:val="superscript"/>
        </w:rPr>
        <w:t>th</w:t>
      </w:r>
      <w:r>
        <w:rPr>
          <w:sz w:val="24"/>
        </w:rPr>
        <w:t xml:space="preserve"> degree Maclaurin polynomial to approximate the value of                     </w:t>
      </w:r>
      <w:r w:rsidR="001E4524">
        <w:rPr>
          <w:sz w:val="24"/>
        </w:rPr>
        <w:t xml:space="preserve"> </w:t>
      </w:r>
      <w:r w:rsidR="00E216F4">
        <w:rPr>
          <w:sz w:val="24"/>
        </w:rPr>
        <w:t>.</w:t>
      </w:r>
      <w:r>
        <w:rPr>
          <w:sz w:val="24"/>
        </w:rPr>
        <w:t xml:space="preserve">  What is the maximum error of this approximation?</w:t>
      </w: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E216F4" w:rsidRDefault="00E216F4">
      <w:pPr>
        <w:rPr>
          <w:sz w:val="24"/>
        </w:rPr>
      </w:pPr>
    </w:p>
    <w:p w:rsidR="00E216F4" w:rsidRPr="00E216F4" w:rsidRDefault="00E216F4">
      <w:pPr>
        <w:rPr>
          <w:sz w:val="24"/>
        </w:rPr>
      </w:pPr>
    </w:p>
    <w:sectPr w:rsidR="00E216F4" w:rsidRPr="00E216F4" w:rsidSect="007037A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37AE"/>
    <w:rsid w:val="00027660"/>
    <w:rsid w:val="00077517"/>
    <w:rsid w:val="001E4524"/>
    <w:rsid w:val="002B49AB"/>
    <w:rsid w:val="00311128"/>
    <w:rsid w:val="006D2481"/>
    <w:rsid w:val="007037AE"/>
    <w:rsid w:val="00707C17"/>
    <w:rsid w:val="007B3685"/>
    <w:rsid w:val="007E5BBE"/>
    <w:rsid w:val="00872AD0"/>
    <w:rsid w:val="00B97A3F"/>
    <w:rsid w:val="00BE29CA"/>
    <w:rsid w:val="00C1123D"/>
    <w:rsid w:val="00C2537E"/>
    <w:rsid w:val="00C748F2"/>
    <w:rsid w:val="00E216F4"/>
    <w:rsid w:val="00E217F4"/>
    <w:rsid w:val="00E50C09"/>
    <w:rsid w:val="00F06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12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123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97A3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12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123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97A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2</Pages>
  <Words>163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11</cp:revision>
  <cp:lastPrinted>2017-03-22T20:44:00Z</cp:lastPrinted>
  <dcterms:created xsi:type="dcterms:W3CDTF">2017-03-22T12:06:00Z</dcterms:created>
  <dcterms:modified xsi:type="dcterms:W3CDTF">2017-03-22T21:12:00Z</dcterms:modified>
</cp:coreProperties>
</file>